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61"/>
  </p:notesMasterIdLst>
  <p:handoutMasterIdLst>
    <p:handoutMasterId r:id="rId62"/>
  </p:handoutMasterIdLst>
  <p:sldIdLst>
    <p:sldId id="326" r:id="rId2"/>
    <p:sldId id="328" r:id="rId3"/>
    <p:sldId id="333" r:id="rId4"/>
    <p:sldId id="329" r:id="rId5"/>
    <p:sldId id="288" r:id="rId6"/>
    <p:sldId id="256" r:id="rId7"/>
    <p:sldId id="296" r:id="rId8"/>
    <p:sldId id="342" r:id="rId9"/>
    <p:sldId id="343" r:id="rId10"/>
    <p:sldId id="308" r:id="rId11"/>
    <p:sldId id="335" r:id="rId12"/>
    <p:sldId id="295" r:id="rId13"/>
    <p:sldId id="309" r:id="rId14"/>
    <p:sldId id="313" r:id="rId15"/>
    <p:sldId id="310" r:id="rId16"/>
    <p:sldId id="297" r:id="rId17"/>
    <p:sldId id="300" r:id="rId18"/>
    <p:sldId id="306" r:id="rId19"/>
    <p:sldId id="302" r:id="rId20"/>
    <p:sldId id="301" r:id="rId21"/>
    <p:sldId id="344" r:id="rId22"/>
    <p:sldId id="345" r:id="rId23"/>
    <p:sldId id="303" r:id="rId24"/>
    <p:sldId id="307" r:id="rId25"/>
    <p:sldId id="331" r:id="rId26"/>
    <p:sldId id="304" r:id="rId27"/>
    <p:sldId id="305" r:id="rId28"/>
    <p:sldId id="321" r:id="rId29"/>
    <p:sldId id="275" r:id="rId30"/>
    <p:sldId id="314" r:id="rId31"/>
    <p:sldId id="324" r:id="rId32"/>
    <p:sldId id="334" r:id="rId33"/>
    <p:sldId id="325" r:id="rId34"/>
    <p:sldId id="315" r:id="rId35"/>
    <p:sldId id="311" r:id="rId36"/>
    <p:sldId id="312" r:id="rId37"/>
    <p:sldId id="298" r:id="rId38"/>
    <p:sldId id="339" r:id="rId39"/>
    <p:sldId id="340" r:id="rId40"/>
    <p:sldId id="292" r:id="rId41"/>
    <p:sldId id="327" r:id="rId42"/>
    <p:sldId id="282" r:id="rId43"/>
    <p:sldId id="284" r:id="rId44"/>
    <p:sldId id="316" r:id="rId45"/>
    <p:sldId id="286" r:id="rId46"/>
    <p:sldId id="287" r:id="rId47"/>
    <p:sldId id="285" r:id="rId48"/>
    <p:sldId id="317" r:id="rId49"/>
    <p:sldId id="318" r:id="rId50"/>
    <p:sldId id="319" r:id="rId51"/>
    <p:sldId id="322" r:id="rId52"/>
    <p:sldId id="323" r:id="rId53"/>
    <p:sldId id="320" r:id="rId54"/>
    <p:sldId id="293" r:id="rId55"/>
    <p:sldId id="299" r:id="rId56"/>
    <p:sldId id="337" r:id="rId57"/>
    <p:sldId id="338" r:id="rId58"/>
    <p:sldId id="332" r:id="rId59"/>
    <p:sldId id="279" r:id="rId60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9" autoAdjust="0"/>
    <p:restoredTop sz="91581" autoAdjust="0"/>
  </p:normalViewPr>
  <p:slideViewPr>
    <p:cSldViewPr snapToGrid="0">
      <p:cViewPr varScale="1">
        <p:scale>
          <a:sx n="79" d="100"/>
          <a:sy n="79" d="100"/>
        </p:scale>
        <p:origin x="2118" y="84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7412040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2209933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36300654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4451199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5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g"/><Relationship Id="rId4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40252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7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Relationship Id="rId9" Type="http://schemas.openxmlformats.org/officeDocument/2006/relationships/image" Target="../media/image31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Winter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emester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2024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reduzieren wir unseren Energieverbrauch, ohne arme Haushalte mit hohen Preisen zu bela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ohe Gaspreise: vergleichbar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Ölpreisschocks 1973 und 1979 haben schwere Rezessio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usgelöst. Neue Krise im Nahen O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489254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ICE, 2023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28" y="2812112"/>
            <a:ext cx="8097489" cy="30914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6028" y="2658223"/>
            <a:ext cx="8624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€/MWh</a:t>
            </a: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nde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8175912" cy="3919094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oraussetzungen für einen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lkommenen Markt (Polypol):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nden (Fahrtkosten, etc.)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030539" y="4998331"/>
            <a:ext cx="311346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Dosen pro Stunde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4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uns 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e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onnerstags 12:00-14:00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Mathe 001)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lien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diese Woche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digital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m Bergbau (Kupfer)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849" y="1792863"/>
            <a:ext cx="6576724" cy="4193904"/>
          </a:xfrm>
        </p:spPr>
      </p:pic>
    </p:spTree>
    <p:extLst>
      <p:ext uri="{BB962C8B-B14F-4D97-AF65-F5344CB8AC3E}">
        <p14:creationId xmlns:p14="http://schemas.microsoft.com/office/powerpoint/2010/main" val="4542222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r Ölindustri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909" y="1820845"/>
            <a:ext cx="6920346" cy="4681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739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Pizza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30646" y="2844302"/>
            <a:ext cx="6365887" cy="3125445"/>
            <a:chOff x="581592" y="1224236"/>
            <a:chExt cx="2238124" cy="175480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581592" y="1224236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Pizza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Pizzen pro Woche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Pizzen ich pro Woche esse hängt vom Preis ab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763182" y="3427018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5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753621" y="4048181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832660" y="4669344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7016394" cy="2281259"/>
            <a:chOff x="608447" y="1258458"/>
            <a:chExt cx="2466830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884299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/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 für Strom?</a:t>
                </a:r>
              </a:p>
              <a:p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blipFill>
                <a:blip r:embed="rId3"/>
                <a:stretch>
                  <a:fillRect l="-597" t="-1441" r="-9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urs bis Ende 2024; danach Philipp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laum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Franka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Tluck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und </a:t>
            </a: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Toschonowitz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arie Schubert &amp; 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763" y="1953490"/>
            <a:ext cx="6192982" cy="4644737"/>
          </a:xfrm>
          <a:prstGeom prst="rect">
            <a:avLst/>
          </a:prstGeom>
        </p:spPr>
      </p:pic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om: „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rder“ (Einsatzreihenfolge von Kraftwerken) bestimmt Angebot. Markträumender Preis hängt von (unelastischem) Verbrauch ab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Ohne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163" y="1927513"/>
            <a:ext cx="6525491" cy="4894118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Ohne Wind und Solar sind die Preise auf dem Markt höher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425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Mit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610" y="1854777"/>
            <a:ext cx="6670964" cy="5003223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Mit Wind und Solar sinken die Preise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51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687243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Klausur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90-minütige schriftliche Klausu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sttermin: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BD,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Zweittermin: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BD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9.10.2022, 17-18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40" y="1658936"/>
            <a:ext cx="8158714" cy="437445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26015" y="1549400"/>
            <a:ext cx="3749675" cy="4691062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 </a:t>
            </a:r>
            <a:r>
              <a:rPr lang="de-DE" altLang="en-US" sz="1600" b="1" dirty="0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Steuern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rundsätze </a:t>
            </a:r>
            <a:r>
              <a:rPr lang="de-DE" altLang="en-US" sz="1600" dirty="0" smtClean="0">
                <a:latin typeface="Arial" panose="020B0604020202020204" pitchFamily="34" charset="0"/>
              </a:rPr>
              <a:t>der Steuererhebung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Externalitäten</a:t>
            </a:r>
            <a:r>
              <a:rPr lang="de-DE" altLang="en-US" sz="1600" dirty="0" smtClean="0">
                <a:latin typeface="Arial" panose="020B0604020202020204" pitchFamily="34" charset="0"/>
              </a:rPr>
              <a:t> (z.B. Klima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Abschreibun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Finanzierung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&amp; Risiko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Risikomanagement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Absicherung mit Derivat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92558" y="2514836"/>
            <a:ext cx="5045214" cy="2787494"/>
            <a:chOff x="611557" y="1258458"/>
            <a:chExt cx="177380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11557" y="1640674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enschliche Bedürfniss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0555" y="1577425"/>
            <a:ext cx="849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lowsche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dürfnispyrami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tellt unsere Bedürfnisse hierarchisch dar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08" y="2409192"/>
            <a:ext cx="7760421" cy="333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376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449" y="1565040"/>
            <a:ext cx="8250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 fiktive Kosten, die dem entgangenen Vorteil von nicht gewählten Alternativen entsprechen. Opportunitätskosten helfen bei Entscheidungen zwischen Alternativen, wenn man wegen Knappheit alle Alternativ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nicht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gehen kan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6449" y="2441699"/>
            <a:ext cx="8250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1: knappe Zeit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2 Stund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rbeiten, €50 verdien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ins Kino gehen</a:t>
            </a:r>
            <a:r>
              <a:rPr lang="de-DE" sz="1600" smtClean="0">
                <a:latin typeface="Arial" panose="020B0604020202020204" pitchFamily="34" charset="0"/>
                <a:cs typeface="Arial" panose="020B0604020202020204" pitchFamily="34" charset="0"/>
              </a:rPr>
              <a:t>, direkt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osten: €10,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: €50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Lohn =&gt; €60 Kosten, ins Kino zu gehe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6448" y="3884537"/>
            <a:ext cx="84340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2: knappes Geld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€20.000 zu investier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bei der Bank mit einem festen Zinssatz von 5% anle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Auto kauf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entgangener Rendite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448" y="5112263"/>
            <a:ext cx="84340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3: knappes Wasser für Wasserkraftwerk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können 10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Wh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trom vom Wasser im Staudamm erzeugen, keine variablen Kost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bends beim Strompreis von 100 €/MWh einspei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morgens beim Strompreis von 10 €/MWh einspeis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100 €/MWh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Umsatz abends =&gt; A1 wählen</a:t>
            </a:r>
          </a:p>
        </p:txBody>
      </p:sp>
    </p:spTree>
    <p:extLst>
      <p:ext uri="{BB962C8B-B14F-4D97-AF65-F5344CB8AC3E}">
        <p14:creationId xmlns:p14="http://schemas.microsoft.com/office/powerpoint/2010/main" val="998978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710</Words>
  <Application>Microsoft Office PowerPoint</Application>
  <PresentationFormat>On-screen Show (4:3)</PresentationFormat>
  <Paragraphs>613</Paragraphs>
  <Slides>59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8" baseType="lpstr">
      <vt:lpstr>SimSun</vt:lpstr>
      <vt:lpstr>Arial</vt:lpstr>
      <vt:lpstr>Book Antiqua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Wintersemester 2024  Angebot, Nachfrage und Elastizität</vt:lpstr>
      <vt:lpstr>Organisatorisches: Lehrangebot 1/2</vt:lpstr>
      <vt:lpstr>Organisatorisches: Lehrangebot 2/2</vt:lpstr>
      <vt:lpstr>Organisatorisches: Prüfungen</vt:lpstr>
      <vt:lpstr>Was kommt auf uns zu?</vt:lpstr>
      <vt:lpstr>Literaturhinweise</vt:lpstr>
      <vt:lpstr>Grundfragen der Wirtschaft </vt:lpstr>
      <vt:lpstr>Menschliche Bedürfnisse </vt:lpstr>
      <vt:lpstr>Opportunitätskosten</vt:lpstr>
      <vt:lpstr>Typische Fragen der Wirtschaftswissenschaften</vt:lpstr>
      <vt:lpstr>Hohe Preise in Energiemärkten 2021-3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Aggregierte inverse Angebotsfunktionen: Beispiel aus dem Bergbau (Kupfer)</vt:lpstr>
      <vt:lpstr>Aggregierte inverse Angebotsfunktionen: Beispiel aus der Ölindustrie</vt:lpstr>
      <vt:lpstr>Inverse Nachfragefunktion von Zahlungsbereitschaft eines Konsumenten</vt:lpstr>
      <vt:lpstr>Beispiel: Inverse Nachfragefunktion für Pizza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Preisbildung – Ohne Wind &amp; Solar</vt:lpstr>
      <vt:lpstr>Preisbildung – Mit Wind &amp; Solar</vt:lpstr>
      <vt:lpstr>Gebotskurven am Strommarkt [Lieferzeitraum Mittwoch, 19.10.2022, 17-18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217</cp:revision>
  <cp:lastPrinted>2020-11-04T08:40:13Z</cp:lastPrinted>
  <dcterms:created xsi:type="dcterms:W3CDTF">2001-06-02T14:11:54Z</dcterms:created>
  <dcterms:modified xsi:type="dcterms:W3CDTF">2024-10-07T16:45:18Z</dcterms:modified>
</cp:coreProperties>
</file>